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8DE" w:rsidRDefault="009B36D6" w:rsidP="009B36D6">
      <w:r>
        <w:t>Титульный лист</w:t>
      </w:r>
    </w:p>
    <w:p w:rsidR="009B36D6" w:rsidRDefault="009B36D6" w:rsidP="009B36D6">
      <w:r>
        <w:br w:type="page"/>
      </w:r>
    </w:p>
    <w:p w:rsidR="009B36D6" w:rsidRDefault="009B36D6" w:rsidP="009B36D6">
      <w:r>
        <w:lastRenderedPageBreak/>
        <w:t>Задание</w:t>
      </w:r>
    </w:p>
    <w:p w:rsidR="009B36D6" w:rsidRDefault="009B36D6" w:rsidP="009B36D6">
      <w:r>
        <w:br w:type="page"/>
      </w:r>
    </w:p>
    <w:p w:rsidR="009B36D6" w:rsidRPr="009B36D6" w:rsidRDefault="009B36D6" w:rsidP="009B36D6">
      <w:r w:rsidRPr="009B36D6">
        <w:lastRenderedPageBreak/>
        <w:t>Задание</w:t>
      </w:r>
    </w:p>
    <w:p w:rsidR="009B36D6" w:rsidRDefault="009B36D6" w:rsidP="009B36D6">
      <w:r>
        <w:br w:type="page"/>
      </w:r>
    </w:p>
    <w:p w:rsidR="009B36D6" w:rsidRPr="009B36D6" w:rsidRDefault="009B36D6" w:rsidP="00CD688F">
      <w:pPr>
        <w:pStyle w:val="1"/>
      </w:pPr>
      <w:bookmarkStart w:id="0" w:name="_Toc11782460"/>
      <w:r w:rsidRPr="009B36D6">
        <w:lastRenderedPageBreak/>
        <w:t>Аннотация</w:t>
      </w:r>
      <w:bookmarkEnd w:id="0"/>
    </w:p>
    <w:p w:rsidR="009B36D6" w:rsidRPr="009B36D6" w:rsidRDefault="009B36D6" w:rsidP="009B36D6">
      <w:r>
        <w:t xml:space="preserve">Работа написана на </w:t>
      </w:r>
      <w:r w:rsidRPr="009B36D6">
        <w:rPr>
          <w:highlight w:val="yellow"/>
        </w:rPr>
        <w:t>???</w:t>
      </w:r>
      <w:r>
        <w:t xml:space="preserve"> страницах, содержит </w:t>
      </w:r>
      <w:r w:rsidRPr="009B36D6">
        <w:rPr>
          <w:highlight w:val="yellow"/>
        </w:rPr>
        <w:t>???</w:t>
      </w:r>
      <w:r>
        <w:t xml:space="preserve"> рисунков, </w:t>
      </w:r>
      <w:r w:rsidRPr="009B36D6">
        <w:rPr>
          <w:highlight w:val="yellow"/>
        </w:rPr>
        <w:t>???</w:t>
      </w:r>
      <w:r>
        <w:t xml:space="preserve"> таблиц</w:t>
      </w:r>
      <w:proofErr w:type="gramStart"/>
      <w:r>
        <w:t xml:space="preserve"> </w:t>
      </w:r>
      <w:r w:rsidRPr="009B36D6">
        <w:rPr>
          <w:highlight w:val="yellow"/>
        </w:rPr>
        <w:t>?</w:t>
      </w:r>
      <w:proofErr w:type="gramEnd"/>
      <w:r w:rsidRPr="009B36D6">
        <w:rPr>
          <w:highlight w:val="yellow"/>
        </w:rPr>
        <w:t>??</w:t>
      </w:r>
      <w:r>
        <w:t xml:space="preserve"> приложений, список использованных источников включает </w:t>
      </w:r>
      <w:r w:rsidRPr="009B36D6">
        <w:rPr>
          <w:highlight w:val="yellow"/>
        </w:rPr>
        <w:t>???</w:t>
      </w:r>
      <w:r>
        <w:t xml:space="preserve"> наименований.</w:t>
      </w:r>
    </w:p>
    <w:p w:rsidR="009B36D6" w:rsidRPr="009B36D6" w:rsidRDefault="009B36D6" w:rsidP="009B36D6"/>
    <w:p w:rsidR="009B36D6" w:rsidRDefault="009B36D6" w:rsidP="009B36D6">
      <w:pPr>
        <w:rPr>
          <w:bCs/>
        </w:rPr>
      </w:pPr>
      <w:r w:rsidRPr="009B36D6">
        <w:rPr>
          <w:bCs/>
        </w:rPr>
        <w:t>Объем краткой характеристики работы 1500–2000 печатных знаков (примерно одна страница). Краткая характеристика работы должна отражать тему, предмет, характер и цель ВКР, методы исследования, полученные результаты и их новизну, область применения, возможность практической реализации</w:t>
      </w:r>
    </w:p>
    <w:p w:rsidR="009B36D6" w:rsidRDefault="009B36D6">
      <w:pPr>
        <w:spacing w:after="200" w:line="276" w:lineRule="auto"/>
        <w:ind w:firstLine="0"/>
        <w:jc w:val="left"/>
        <w:rPr>
          <w:bCs/>
        </w:rPr>
      </w:pPr>
      <w:r>
        <w:rPr>
          <w:bCs/>
        </w:rPr>
        <w:br w:type="page"/>
      </w:r>
    </w:p>
    <w:p w:rsidR="009B36D6" w:rsidRDefault="009B36D6" w:rsidP="00CD688F">
      <w:pPr>
        <w:pStyle w:val="1"/>
      </w:pPr>
      <w:bookmarkStart w:id="1" w:name="_Toc11782461"/>
      <w:r>
        <w:lastRenderedPageBreak/>
        <w:t>Содержание</w:t>
      </w:r>
      <w:bookmarkEnd w:id="1"/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r>
        <w:fldChar w:fldCharType="begin"/>
      </w:r>
      <w:r w:rsidR="00F457DA">
        <w:instrText xml:space="preserve"> TOC \o "1-3" \h \z \u </w:instrText>
      </w:r>
      <w:r>
        <w:fldChar w:fldCharType="separate"/>
      </w:r>
      <w:hyperlink w:anchor="_Toc11782460" w:history="1">
        <w:r w:rsidR="00F457DA" w:rsidRPr="007D53EC">
          <w:rPr>
            <w:rStyle w:val="aa"/>
            <w:noProof/>
          </w:rPr>
          <w:t>Аннотация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1" w:history="1">
        <w:r w:rsidR="00F457DA" w:rsidRPr="007D53EC">
          <w:rPr>
            <w:rStyle w:val="aa"/>
            <w:noProof/>
          </w:rPr>
          <w:t>Содержание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2" w:history="1">
        <w:r w:rsidR="00F457DA" w:rsidRPr="007D53EC">
          <w:rPr>
            <w:rStyle w:val="aa"/>
            <w:noProof/>
          </w:rPr>
          <w:t>Введение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3" w:history="1">
        <w:r w:rsidR="00F457DA" w:rsidRPr="007D53EC">
          <w:rPr>
            <w:rStyle w:val="aa"/>
            <w:noProof/>
          </w:rPr>
          <w:t>1. Описание эксперимента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21"/>
        <w:tabs>
          <w:tab w:val="left" w:pos="1760"/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4" w:history="1">
        <w:r w:rsidR="00F457DA" w:rsidRPr="007D53EC">
          <w:rPr>
            <w:rStyle w:val="aa"/>
            <w:noProof/>
          </w:rPr>
          <w:t>1.1</w:t>
        </w:r>
        <w:r w:rsidR="00F457DA">
          <w:rPr>
            <w:rFonts w:asciiTheme="minorHAnsi" w:hAnsiTheme="minorHAnsi"/>
            <w:noProof/>
            <w:sz w:val="22"/>
          </w:rPr>
          <w:tab/>
        </w:r>
        <w:r w:rsidR="00F457DA" w:rsidRPr="007D53EC">
          <w:rPr>
            <w:rStyle w:val="aa"/>
            <w:noProof/>
          </w:rPr>
          <w:t>Описание экспериментальной установки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31"/>
        <w:tabs>
          <w:tab w:val="left" w:pos="2049"/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5" w:history="1">
        <w:r w:rsidR="00F457DA" w:rsidRPr="007D53EC">
          <w:rPr>
            <w:rStyle w:val="aa"/>
            <w:noProof/>
          </w:rPr>
          <w:t>1.1.1</w:t>
        </w:r>
        <w:r w:rsidR="00F457DA">
          <w:rPr>
            <w:rFonts w:asciiTheme="minorHAnsi" w:hAnsiTheme="minorHAnsi"/>
            <w:noProof/>
            <w:sz w:val="22"/>
          </w:rPr>
          <w:tab/>
        </w:r>
        <w:r w:rsidR="00F457DA" w:rsidRPr="007D53EC">
          <w:rPr>
            <w:rStyle w:val="aa"/>
            <w:noProof/>
          </w:rPr>
          <w:t>Система вакуумной откачки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6" w:history="1">
        <w:r w:rsidR="00F457DA" w:rsidRPr="007D53EC">
          <w:rPr>
            <w:rStyle w:val="aa"/>
            <w:noProof/>
          </w:rPr>
          <w:t>Заключение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7" w:history="1">
        <w:r w:rsidR="00F457DA" w:rsidRPr="007D53EC">
          <w:rPr>
            <w:rStyle w:val="aa"/>
            <w:noProof/>
          </w:rPr>
          <w:t>Список использованных источников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457DA" w:rsidRDefault="00D3574A">
      <w:pPr>
        <w:pStyle w:val="11"/>
        <w:tabs>
          <w:tab w:val="right" w:leader="dot" w:pos="9345"/>
        </w:tabs>
        <w:rPr>
          <w:rFonts w:asciiTheme="minorHAnsi" w:hAnsiTheme="minorHAnsi"/>
          <w:noProof/>
          <w:sz w:val="22"/>
        </w:rPr>
      </w:pPr>
      <w:hyperlink w:anchor="_Toc11782468" w:history="1">
        <w:r w:rsidR="00F457DA" w:rsidRPr="007D53EC">
          <w:rPr>
            <w:rStyle w:val="aa"/>
            <w:noProof/>
          </w:rPr>
          <w:t>Приложение 1. Экспериментальные данные</w:t>
        </w:r>
        <w:r w:rsidR="00F457DA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457DA">
          <w:rPr>
            <w:noProof/>
            <w:webHidden/>
          </w:rPr>
          <w:instrText xml:space="preserve"> PAGEREF _Toc117824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F457DA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B36D6" w:rsidRDefault="00D3574A" w:rsidP="009B36D6">
      <w:r>
        <w:fldChar w:fldCharType="end"/>
      </w:r>
    </w:p>
    <w:p w:rsidR="009B36D6" w:rsidRDefault="009B36D6" w:rsidP="009B36D6"/>
    <w:p w:rsidR="009B36D6" w:rsidRDefault="009B36D6" w:rsidP="009B36D6"/>
    <w:p w:rsidR="009B36D6" w:rsidRDefault="009B36D6">
      <w:pPr>
        <w:spacing w:after="200" w:line="276" w:lineRule="auto"/>
        <w:ind w:firstLine="0"/>
        <w:jc w:val="left"/>
      </w:pPr>
      <w:r>
        <w:br w:type="page"/>
      </w:r>
    </w:p>
    <w:p w:rsidR="009B36D6" w:rsidRDefault="009B36D6" w:rsidP="00CD688F">
      <w:pPr>
        <w:pStyle w:val="1"/>
      </w:pPr>
      <w:bookmarkStart w:id="2" w:name="_Toc11782462"/>
      <w:r>
        <w:lastRenderedPageBreak/>
        <w:t>Введение</w:t>
      </w:r>
      <w:bookmarkEnd w:id="2"/>
    </w:p>
    <w:p w:rsidR="009B36D6" w:rsidRDefault="009B36D6" w:rsidP="009B36D6"/>
    <w:p w:rsidR="009B36D6" w:rsidRDefault="009B36D6" w:rsidP="009B36D6">
      <w:r w:rsidRPr="00043864">
        <w:rPr>
          <w:color w:val="000000"/>
          <w:szCs w:val="28"/>
        </w:rPr>
        <w:t>Введение содержит четкое и краткое обоснование выбора темы и выдвигаемой гипотезы, определение ее актуальности, предмета и объекта исследования, формулировку ее целей и задач, описание используемой при выполнении работы методов эмпирического исследования и обработки данных.</w:t>
      </w:r>
    </w:p>
    <w:p w:rsidR="009B36D6" w:rsidRDefault="009B36D6" w:rsidP="009B36D6"/>
    <w:p w:rsidR="009B36D6" w:rsidRDefault="009B36D6" w:rsidP="009B36D6"/>
    <w:p w:rsidR="009B36D6" w:rsidRDefault="009B36D6">
      <w:pPr>
        <w:spacing w:after="200" w:line="276" w:lineRule="auto"/>
        <w:ind w:firstLine="0"/>
        <w:jc w:val="left"/>
      </w:pPr>
      <w:r>
        <w:br w:type="page"/>
      </w:r>
    </w:p>
    <w:p w:rsidR="009B36D6" w:rsidRPr="00BD0992" w:rsidRDefault="00CD688F" w:rsidP="00CD688F">
      <w:pPr>
        <w:pStyle w:val="1"/>
      </w:pPr>
      <w:bookmarkStart w:id="3" w:name="_Toc11782463"/>
      <w:r>
        <w:lastRenderedPageBreak/>
        <w:t xml:space="preserve">1. </w:t>
      </w:r>
      <w:r w:rsidR="009B36D6" w:rsidRPr="00BD0992">
        <w:t>Описание эксперимента</w:t>
      </w:r>
      <w:bookmarkEnd w:id="3"/>
    </w:p>
    <w:p w:rsidR="00BD0992" w:rsidRDefault="00BD0992" w:rsidP="00BD0992">
      <w:r w:rsidRPr="00043864">
        <w:t>Основная часть</w:t>
      </w:r>
      <w:r>
        <w:t xml:space="preserve"> </w:t>
      </w:r>
      <w:r w:rsidRPr="00043864">
        <w:t>содержит критический анализ состояния проблемы, предлагаемые способы решения проблемы, проверка и подтверждение результатов исследования с указанием практического приложения результатов и перспектив, которые открывают итоги диссертационного исследования.</w:t>
      </w:r>
    </w:p>
    <w:p w:rsidR="00D05959" w:rsidRPr="00D05959" w:rsidRDefault="00D05959" w:rsidP="00BD0992">
      <w:pPr>
        <w:rPr>
          <w:lang w:val="en-US"/>
        </w:rPr>
      </w:pPr>
      <w:r>
        <w:t xml:space="preserve">Пример оформления списка литературы представлен ниже </w:t>
      </w:r>
      <w:r w:rsidRPr="00D05959">
        <w:t>[</w:t>
      </w:r>
      <w:r>
        <w:fldChar w:fldCharType="begin"/>
      </w:r>
      <w:r>
        <w:instrText xml:space="preserve"> REF _Ref19693420 \r \h </w:instrText>
      </w:r>
      <w:r>
        <w:fldChar w:fldCharType="separate"/>
      </w:r>
      <w:r>
        <w:t>1</w:t>
      </w:r>
      <w:r>
        <w:fldChar w:fldCharType="end"/>
      </w:r>
      <w:r w:rsidRPr="00D05959">
        <w:t>-</w:t>
      </w:r>
      <w:r>
        <w:fldChar w:fldCharType="begin"/>
      </w:r>
      <w:r>
        <w:instrText xml:space="preserve"> REF _Ref19693422 \r \h </w:instrText>
      </w:r>
      <w:r>
        <w:fldChar w:fldCharType="separate"/>
      </w:r>
      <w:r>
        <w:t>8</w:t>
      </w:r>
      <w:r>
        <w:fldChar w:fldCharType="end"/>
      </w:r>
      <w:r w:rsidRPr="00D05959">
        <w:t>].</w:t>
      </w:r>
    </w:p>
    <w:p w:rsidR="009B36D6" w:rsidRPr="00BD0992" w:rsidRDefault="009B36D6" w:rsidP="00BD0992">
      <w:pPr>
        <w:pStyle w:val="2"/>
      </w:pPr>
      <w:bookmarkStart w:id="4" w:name="_Toc11782464"/>
      <w:r w:rsidRPr="00BD0992">
        <w:t>Описание экспериментальной установки</w:t>
      </w:r>
      <w:bookmarkEnd w:id="4"/>
    </w:p>
    <w:p w:rsidR="00BD0992" w:rsidRDefault="00F457DA" w:rsidP="00BD0992">
      <w:r>
        <w:t>Пример оформления формулы представлен ниже:</w:t>
      </w:r>
    </w:p>
    <w:p w:rsidR="00D66E32" w:rsidRPr="006648A5" w:rsidRDefault="00D66E32" w:rsidP="006F2A1B">
      <w:r w:rsidRPr="006648A5">
        <w:t>Теплоперенос через паровую пленку определяется теплопроводностью (излучением пренебрегается):</w:t>
      </w:r>
    </w:p>
    <w:tbl>
      <w:tblPr>
        <w:tblW w:w="0" w:type="auto"/>
        <w:tblLook w:val="00A0"/>
      </w:tblPr>
      <w:tblGrid>
        <w:gridCol w:w="8818"/>
        <w:gridCol w:w="753"/>
      </w:tblGrid>
      <w:tr w:rsidR="00D66E32" w:rsidRPr="006648A5" w:rsidTr="00982325">
        <w:tc>
          <w:tcPr>
            <w:tcW w:w="8897" w:type="dxa"/>
            <w:vAlign w:val="center"/>
          </w:tcPr>
          <w:p w:rsidR="00D66E32" w:rsidRPr="006648A5" w:rsidRDefault="00D66E32" w:rsidP="00982325">
            <w:pPr>
              <w:pStyle w:val="12"/>
              <w:spacing w:after="0" w:line="360" w:lineRule="auto"/>
              <w:ind w:left="0"/>
              <w:jc w:val="center"/>
              <w:rPr>
                <w:sz w:val="28"/>
                <w:szCs w:val="28"/>
              </w:rPr>
            </w:pPr>
            <w:r w:rsidRPr="006648A5">
              <w:rPr>
                <w:position w:val="-30"/>
                <w:sz w:val="28"/>
                <w:szCs w:val="28"/>
              </w:rPr>
              <w:object w:dxaOrig="19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6pt;height:43.2pt" o:ole="">
                  <v:imagedata r:id="rId8" o:title=""/>
                </v:shape>
                <o:OLEObject Type="Embed" ProgID="Equation.DSMT4" ShapeID="_x0000_i1025" DrawAspect="Content" ObjectID="_1630306247" r:id="rId9"/>
              </w:object>
            </w:r>
            <w:r w:rsidRPr="006648A5">
              <w:rPr>
                <w:sz w:val="28"/>
                <w:szCs w:val="28"/>
              </w:rPr>
              <w:t>,</w:t>
            </w:r>
          </w:p>
        </w:tc>
        <w:tc>
          <w:tcPr>
            <w:tcW w:w="674" w:type="dxa"/>
            <w:vAlign w:val="center"/>
          </w:tcPr>
          <w:p w:rsidR="00D66E32" w:rsidRPr="006648A5" w:rsidRDefault="00D66E32" w:rsidP="00D66E32">
            <w:pPr>
              <w:pStyle w:val="12"/>
              <w:spacing w:after="0"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1.1</w:t>
            </w:r>
            <w:r w:rsidRPr="006648A5">
              <w:rPr>
                <w:sz w:val="28"/>
                <w:szCs w:val="28"/>
              </w:rPr>
              <w:t>)</w:t>
            </w:r>
          </w:p>
        </w:tc>
      </w:tr>
    </w:tbl>
    <w:p w:rsidR="00D66E32" w:rsidRDefault="00D66E32" w:rsidP="00D66E32">
      <w:pPr>
        <w:pStyle w:val="12"/>
        <w:spacing w:after="0" w:line="360" w:lineRule="auto"/>
        <w:ind w:left="0"/>
        <w:jc w:val="both"/>
        <w:rPr>
          <w:sz w:val="28"/>
          <w:szCs w:val="28"/>
        </w:rPr>
      </w:pPr>
      <w:r w:rsidRPr="006648A5">
        <w:rPr>
          <w:sz w:val="28"/>
          <w:szCs w:val="28"/>
        </w:rPr>
        <w:t xml:space="preserve">где </w:t>
      </w:r>
      <w:r w:rsidRPr="006648A5">
        <w:rPr>
          <w:position w:val="-6"/>
          <w:sz w:val="28"/>
          <w:szCs w:val="28"/>
        </w:rPr>
        <w:object w:dxaOrig="300" w:dyaOrig="320">
          <v:shape id="_x0000_i1026" type="#_x0000_t75" style="width:15pt;height:15.6pt" o:ole="">
            <v:imagedata r:id="rId10" o:title=""/>
          </v:shape>
          <o:OLEObject Type="Embed" ProgID="Equation.DSMT4" ShapeID="_x0000_i1026" DrawAspect="Content" ObjectID="_1630306248" r:id="rId11"/>
        </w:object>
      </w:r>
      <w:r w:rsidRPr="006648A5">
        <w:rPr>
          <w:sz w:val="28"/>
          <w:szCs w:val="28"/>
        </w:rPr>
        <w:t xml:space="preserve"> – теплопроводность пара.</w:t>
      </w:r>
    </w:p>
    <w:p w:rsidR="009B36D6" w:rsidRPr="00BD0992" w:rsidRDefault="009B36D6" w:rsidP="00BD0992">
      <w:pPr>
        <w:pStyle w:val="3"/>
      </w:pPr>
      <w:bookmarkStart w:id="5" w:name="_Toc11782465"/>
      <w:r w:rsidRPr="00BD0992">
        <w:t>Система вакуумной откачки</w:t>
      </w:r>
      <w:bookmarkEnd w:id="5"/>
    </w:p>
    <w:p w:rsidR="00BD0992" w:rsidRPr="00D66E32" w:rsidRDefault="00F457DA" w:rsidP="00BD0992">
      <w:r>
        <w:t>Пример оформления иллюстрации представлен на рис. 1.</w:t>
      </w:r>
      <w:r w:rsidR="00D66E32" w:rsidRPr="00D66E32">
        <w:t>1</w:t>
      </w:r>
    </w:p>
    <w:p w:rsidR="00D66E32" w:rsidRDefault="00D66E32" w:rsidP="00D66E32">
      <w:pPr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438650" cy="2876550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E32" w:rsidRPr="005805D1" w:rsidRDefault="00D66E32" w:rsidP="00D66E32">
      <w:pPr>
        <w:spacing w:after="120"/>
        <w:rPr>
          <w:szCs w:val="28"/>
        </w:rPr>
      </w:pPr>
      <w:r w:rsidRPr="005805D1">
        <w:rPr>
          <w:szCs w:val="28"/>
        </w:rPr>
        <w:t xml:space="preserve">Рис. </w:t>
      </w:r>
      <w:r w:rsidRPr="00D05959">
        <w:rPr>
          <w:szCs w:val="28"/>
        </w:rPr>
        <w:t>1.1</w:t>
      </w:r>
      <w:r w:rsidRPr="005805D1">
        <w:rPr>
          <w:szCs w:val="28"/>
        </w:rPr>
        <w:t xml:space="preserve">. Зависимость радиуса паровой пленки </w:t>
      </w:r>
      <w:r w:rsidRPr="005805D1">
        <w:rPr>
          <w:i/>
          <w:szCs w:val="28"/>
          <w:lang w:val="en-US"/>
        </w:rPr>
        <w:t>R</w:t>
      </w:r>
      <w:r w:rsidRPr="005805D1">
        <w:rPr>
          <w:szCs w:val="28"/>
          <w:vertAlign w:val="subscript"/>
        </w:rPr>
        <w:t>1</w:t>
      </w:r>
      <w:r w:rsidRPr="005805D1">
        <w:rPr>
          <w:szCs w:val="28"/>
        </w:rPr>
        <w:t xml:space="preserve"> от глубины погружения </w:t>
      </w:r>
      <w:r w:rsidRPr="005805D1">
        <w:rPr>
          <w:i/>
          <w:szCs w:val="28"/>
          <w:lang w:val="en-US"/>
        </w:rPr>
        <w:t>h</w:t>
      </w:r>
      <w:r w:rsidRPr="005805D1">
        <w:rPr>
          <w:szCs w:val="28"/>
        </w:rPr>
        <w:t xml:space="preserve"> в гелий-</w:t>
      </w:r>
      <w:proofErr w:type="gramStart"/>
      <w:r w:rsidRPr="005805D1">
        <w:rPr>
          <w:szCs w:val="28"/>
          <w:lang w:val="en-US"/>
        </w:rPr>
        <w:t>II</w:t>
      </w:r>
      <w:proofErr w:type="gramEnd"/>
      <w:r w:rsidRPr="005805D1">
        <w:rPr>
          <w:szCs w:val="28"/>
        </w:rPr>
        <w:t xml:space="preserve"> шара диаметром 6 мм: 1 – расчет; 2 – эксперимент.</w:t>
      </w:r>
    </w:p>
    <w:p w:rsidR="00CD688F" w:rsidRDefault="00CD688F">
      <w:pPr>
        <w:spacing w:after="200" w:line="276" w:lineRule="auto"/>
        <w:ind w:firstLine="0"/>
        <w:jc w:val="left"/>
      </w:pPr>
      <w:r>
        <w:br w:type="page"/>
      </w:r>
    </w:p>
    <w:p w:rsidR="00BD0992" w:rsidRDefault="00CD688F" w:rsidP="00CD688F">
      <w:pPr>
        <w:pStyle w:val="1"/>
      </w:pPr>
      <w:bookmarkStart w:id="6" w:name="_Toc11782466"/>
      <w:r>
        <w:lastRenderedPageBreak/>
        <w:t>Заключение</w:t>
      </w:r>
      <w:bookmarkEnd w:id="6"/>
    </w:p>
    <w:p w:rsidR="00CD688F" w:rsidRDefault="00CD688F"/>
    <w:p w:rsidR="00CD688F" w:rsidRDefault="00CD688F"/>
    <w:p w:rsidR="00CD688F" w:rsidRDefault="00CD688F"/>
    <w:p w:rsidR="00CD688F" w:rsidRDefault="00CD688F">
      <w:pPr>
        <w:rPr>
          <w:color w:val="000000"/>
          <w:szCs w:val="28"/>
        </w:rPr>
      </w:pPr>
      <w:r>
        <w:rPr>
          <w:color w:val="000000"/>
          <w:szCs w:val="28"/>
        </w:rPr>
        <w:t>П</w:t>
      </w:r>
      <w:r w:rsidRPr="00043864">
        <w:rPr>
          <w:color w:val="000000"/>
          <w:szCs w:val="28"/>
        </w:rPr>
        <w:t>оследовательное логически стройное изложение итогов и их соотношение с общей целью и конкретными задачами, поставленными и сформулированными во введении. Заключение может включать в себя и практические предложения, что повышает ценность теоретического материала.</w:t>
      </w:r>
    </w:p>
    <w:p w:rsidR="00CD688F" w:rsidRDefault="00CD688F"/>
    <w:p w:rsidR="00CD688F" w:rsidRDefault="00CD688F">
      <w:pPr>
        <w:spacing w:after="200" w:line="276" w:lineRule="auto"/>
        <w:ind w:firstLine="0"/>
        <w:jc w:val="left"/>
      </w:pPr>
      <w:r>
        <w:br w:type="page"/>
      </w:r>
    </w:p>
    <w:p w:rsidR="00CD688F" w:rsidRPr="00CD688F" w:rsidRDefault="00CD688F" w:rsidP="00CD688F">
      <w:pPr>
        <w:pStyle w:val="1"/>
      </w:pPr>
      <w:bookmarkStart w:id="7" w:name="_Toc11782467"/>
      <w:r w:rsidRPr="00CD688F">
        <w:lastRenderedPageBreak/>
        <w:t>Список использованных источников</w:t>
      </w:r>
      <w:bookmarkEnd w:id="7"/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bookmarkStart w:id="8" w:name="_Ref19693420"/>
      <w:proofErr w:type="spellStart"/>
      <w:r w:rsidRPr="00A75F0B">
        <w:rPr>
          <w:b/>
          <w:sz w:val="28"/>
          <w:szCs w:val="28"/>
        </w:rPr>
        <w:t>Оцисик</w:t>
      </w:r>
      <w:proofErr w:type="spellEnd"/>
      <w:r w:rsidRPr="00A75F0B">
        <w:rPr>
          <w:b/>
          <w:sz w:val="28"/>
          <w:szCs w:val="28"/>
        </w:rPr>
        <w:t xml:space="preserve"> М.Н</w:t>
      </w:r>
      <w:r w:rsidRPr="00A75F0B">
        <w:rPr>
          <w:sz w:val="28"/>
          <w:szCs w:val="28"/>
        </w:rPr>
        <w:t xml:space="preserve">. Сложный теплообмен. М.: Мир, 1976. 661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  <w:bookmarkEnd w:id="8"/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Современная</w:t>
      </w:r>
      <w:r w:rsidRPr="00A75F0B">
        <w:rPr>
          <w:sz w:val="28"/>
          <w:szCs w:val="28"/>
        </w:rPr>
        <w:t xml:space="preserve"> </w:t>
      </w:r>
      <w:proofErr w:type="spellStart"/>
      <w:r w:rsidRPr="00A75F0B">
        <w:rPr>
          <w:sz w:val="28"/>
          <w:szCs w:val="28"/>
        </w:rPr>
        <w:t>флексографическая</w:t>
      </w:r>
      <w:proofErr w:type="spellEnd"/>
      <w:r w:rsidRPr="00A75F0B">
        <w:rPr>
          <w:sz w:val="28"/>
          <w:szCs w:val="28"/>
        </w:rPr>
        <w:t xml:space="preserve"> печать/Ф.С. Савицкий, В.М. </w:t>
      </w:r>
      <w:proofErr w:type="spellStart"/>
      <w:r w:rsidRPr="00A75F0B">
        <w:rPr>
          <w:sz w:val="28"/>
          <w:szCs w:val="28"/>
        </w:rPr>
        <w:t>Тремут</w:t>
      </w:r>
      <w:proofErr w:type="spellEnd"/>
      <w:r w:rsidRPr="00A75F0B">
        <w:rPr>
          <w:sz w:val="28"/>
          <w:szCs w:val="28"/>
        </w:rPr>
        <w:t xml:space="preserve">, С.Б. Михайлов, В.Б. Мартынов. М.: Радуга, 1982. 391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Теплообмен</w:t>
      </w:r>
      <w:r w:rsidRPr="00A75F0B">
        <w:rPr>
          <w:sz w:val="28"/>
          <w:szCs w:val="28"/>
        </w:rPr>
        <w:t xml:space="preserve"> и гидродинамика в каналах сложной формы / Ю.И. Давыдов, Б.В. </w:t>
      </w:r>
      <w:proofErr w:type="spellStart"/>
      <w:r w:rsidRPr="00A75F0B">
        <w:rPr>
          <w:sz w:val="28"/>
          <w:szCs w:val="28"/>
        </w:rPr>
        <w:t>Дзюбенко</w:t>
      </w:r>
      <w:proofErr w:type="spellEnd"/>
      <w:r w:rsidRPr="00A75F0B">
        <w:rPr>
          <w:sz w:val="28"/>
          <w:szCs w:val="28"/>
        </w:rPr>
        <w:t xml:space="preserve">, Г.А. </w:t>
      </w:r>
      <w:proofErr w:type="spellStart"/>
      <w:r w:rsidRPr="00A75F0B">
        <w:rPr>
          <w:sz w:val="28"/>
          <w:szCs w:val="28"/>
        </w:rPr>
        <w:t>Дрейцер</w:t>
      </w:r>
      <w:proofErr w:type="spellEnd"/>
      <w:r w:rsidRPr="00A75F0B">
        <w:rPr>
          <w:sz w:val="28"/>
          <w:szCs w:val="28"/>
        </w:rPr>
        <w:t xml:space="preserve">  и др.; Под ред. В.М. Иевлева. М.: Машиностроение, 1986. 200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Суржиков С.Т.</w:t>
      </w:r>
      <w:r w:rsidRPr="00A75F0B">
        <w:rPr>
          <w:sz w:val="28"/>
          <w:szCs w:val="28"/>
        </w:rPr>
        <w:t xml:space="preserve"> Перенос излучением в неоднородных слоях // ТВТ. 1997. Т. 35. № 3. С. 35–38.</w:t>
      </w:r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A75F0B">
        <w:rPr>
          <w:b/>
          <w:sz w:val="28"/>
          <w:szCs w:val="28"/>
        </w:rPr>
        <w:t>Пластинин</w:t>
      </w:r>
      <w:proofErr w:type="spellEnd"/>
      <w:r w:rsidRPr="00A75F0B">
        <w:rPr>
          <w:b/>
          <w:sz w:val="28"/>
          <w:szCs w:val="28"/>
        </w:rPr>
        <w:t xml:space="preserve"> Ю.А.</w:t>
      </w:r>
      <w:r w:rsidRPr="00A75F0B">
        <w:rPr>
          <w:sz w:val="28"/>
          <w:szCs w:val="28"/>
        </w:rPr>
        <w:t xml:space="preserve"> Влияние вращательной структуры молекулярных полос // Динамика излучающего газа: Тр. 4-й </w:t>
      </w:r>
      <w:proofErr w:type="spellStart"/>
      <w:r w:rsidRPr="00A75F0B">
        <w:rPr>
          <w:sz w:val="28"/>
          <w:szCs w:val="28"/>
        </w:rPr>
        <w:t>Всес</w:t>
      </w:r>
      <w:proofErr w:type="spellEnd"/>
      <w:r w:rsidRPr="00A75F0B">
        <w:rPr>
          <w:sz w:val="28"/>
          <w:szCs w:val="28"/>
        </w:rPr>
        <w:t xml:space="preserve">. </w:t>
      </w:r>
      <w:proofErr w:type="spellStart"/>
      <w:r w:rsidRPr="00A75F0B">
        <w:rPr>
          <w:sz w:val="28"/>
          <w:szCs w:val="28"/>
        </w:rPr>
        <w:t>конф</w:t>
      </w:r>
      <w:proofErr w:type="spellEnd"/>
      <w:r w:rsidRPr="00A75F0B">
        <w:rPr>
          <w:sz w:val="28"/>
          <w:szCs w:val="28"/>
        </w:rPr>
        <w:t>. М.: МГУ, 1981. Т. 2. С. 36.</w:t>
      </w:r>
    </w:p>
    <w:p w:rsidR="00CD688F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Белоусов Н.И., Саакян А.Е., Яковлева А.И.</w:t>
      </w:r>
      <w:r w:rsidRPr="00A75F0B">
        <w:rPr>
          <w:sz w:val="28"/>
          <w:szCs w:val="28"/>
        </w:rPr>
        <w:t xml:space="preserve"> Электрические кабели, провода и шнуры: Справочник</w:t>
      </w:r>
      <w:proofErr w:type="gramStart"/>
      <w:r w:rsidRPr="00A75F0B">
        <w:rPr>
          <w:sz w:val="28"/>
          <w:szCs w:val="28"/>
        </w:rPr>
        <w:t xml:space="preserve"> / П</w:t>
      </w:r>
      <w:proofErr w:type="gramEnd"/>
      <w:r w:rsidRPr="00A75F0B">
        <w:rPr>
          <w:sz w:val="28"/>
          <w:szCs w:val="28"/>
        </w:rPr>
        <w:t xml:space="preserve">од ред. Н.И. Белоусова. 5-е изд. М.: </w:t>
      </w:r>
      <w:proofErr w:type="spellStart"/>
      <w:r w:rsidRPr="00A75F0B">
        <w:rPr>
          <w:sz w:val="28"/>
          <w:szCs w:val="28"/>
        </w:rPr>
        <w:t>Энергоатомиздат</w:t>
      </w:r>
      <w:proofErr w:type="spellEnd"/>
      <w:r w:rsidRPr="00A75F0B">
        <w:rPr>
          <w:sz w:val="28"/>
          <w:szCs w:val="28"/>
        </w:rPr>
        <w:t>, 1987.</w:t>
      </w:r>
    </w:p>
    <w:p w:rsidR="00CD688F" w:rsidRPr="007D6191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7D6191">
        <w:rPr>
          <w:b/>
          <w:sz w:val="28"/>
          <w:szCs w:val="28"/>
        </w:rPr>
        <w:t xml:space="preserve">Экспериментальное </w:t>
      </w:r>
      <w:r w:rsidRPr="007D6191">
        <w:rPr>
          <w:sz w:val="28"/>
          <w:szCs w:val="28"/>
        </w:rPr>
        <w:t>исследование теплопроводности He-3 / В.В. Царев, К.К.</w:t>
      </w:r>
      <w:r>
        <w:rPr>
          <w:sz w:val="28"/>
          <w:szCs w:val="28"/>
        </w:rPr>
        <w:t xml:space="preserve"> Иванов, А.А. Сидоров, </w:t>
      </w:r>
      <w:r w:rsidRPr="007D6191">
        <w:rPr>
          <w:sz w:val="28"/>
          <w:szCs w:val="28"/>
        </w:rPr>
        <w:t xml:space="preserve">Б.Б. Петров // </w:t>
      </w:r>
      <w:proofErr w:type="spellStart"/>
      <w:r w:rsidRPr="007D6191">
        <w:rPr>
          <w:sz w:val="28"/>
          <w:szCs w:val="28"/>
        </w:rPr>
        <w:t>Научн</w:t>
      </w:r>
      <w:proofErr w:type="spellEnd"/>
      <w:r w:rsidRPr="007D6191">
        <w:rPr>
          <w:sz w:val="28"/>
          <w:szCs w:val="28"/>
        </w:rPr>
        <w:t>. тр. МГТУ. М.: Изд-во МГТУ. 1995. № 73. С. 185–190.</w:t>
      </w:r>
    </w:p>
    <w:p w:rsidR="00CD688F" w:rsidRPr="00A75F0B" w:rsidRDefault="00CD688F" w:rsidP="00CD688F">
      <w:pPr>
        <w:pStyle w:val="a8"/>
        <w:widowControl/>
        <w:numPr>
          <w:ilvl w:val="0"/>
          <w:numId w:val="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bookmarkStart w:id="9" w:name="_Ref19693422"/>
      <w:r w:rsidRPr="00A75F0B">
        <w:rPr>
          <w:b/>
          <w:sz w:val="28"/>
          <w:szCs w:val="28"/>
          <w:lang w:val="en-US"/>
        </w:rPr>
        <w:t xml:space="preserve">Vidal F., </w:t>
      </w:r>
      <w:proofErr w:type="spellStart"/>
      <w:r w:rsidRPr="00A75F0B">
        <w:rPr>
          <w:b/>
          <w:sz w:val="28"/>
          <w:szCs w:val="28"/>
          <w:lang w:val="en-US"/>
        </w:rPr>
        <w:t>Veitra</w:t>
      </w:r>
      <w:proofErr w:type="spellEnd"/>
      <w:r w:rsidRPr="00A75F0B">
        <w:rPr>
          <w:b/>
          <w:sz w:val="28"/>
          <w:szCs w:val="28"/>
          <w:lang w:val="en-US"/>
        </w:rPr>
        <w:t xml:space="preserve"> J.A. </w:t>
      </w:r>
      <w:r w:rsidRPr="00A75F0B">
        <w:rPr>
          <w:sz w:val="28"/>
          <w:szCs w:val="28"/>
          <w:lang w:val="en-US"/>
        </w:rPr>
        <w:t>and</w:t>
      </w:r>
      <w:r w:rsidRPr="00A75F0B">
        <w:rPr>
          <w:b/>
          <w:sz w:val="28"/>
          <w:szCs w:val="28"/>
          <w:lang w:val="en-US"/>
        </w:rPr>
        <w:t xml:space="preserve"> </w:t>
      </w:r>
      <w:proofErr w:type="spellStart"/>
      <w:r w:rsidRPr="00A75F0B">
        <w:rPr>
          <w:b/>
          <w:sz w:val="28"/>
          <w:szCs w:val="28"/>
          <w:lang w:val="en-US"/>
        </w:rPr>
        <w:t>Maza</w:t>
      </w:r>
      <w:proofErr w:type="spellEnd"/>
      <w:r w:rsidRPr="00A75F0B">
        <w:rPr>
          <w:b/>
          <w:sz w:val="28"/>
          <w:szCs w:val="28"/>
          <w:lang w:val="en-US"/>
        </w:rPr>
        <w:t xml:space="preserve"> J.</w:t>
      </w:r>
      <w:r w:rsidRPr="00A75F0B">
        <w:rPr>
          <w:sz w:val="28"/>
          <w:szCs w:val="28"/>
          <w:lang w:val="en-US"/>
        </w:rPr>
        <w:t xml:space="preserve"> Deconstruction and the limits of sense // Essays in criticism. Oxford, 1991. N 3.  P. 281–292.</w:t>
      </w:r>
      <w:bookmarkEnd w:id="9"/>
    </w:p>
    <w:p w:rsidR="00CD688F" w:rsidRDefault="00CD688F">
      <w:pPr>
        <w:spacing w:after="200" w:line="276" w:lineRule="auto"/>
        <w:ind w:firstLine="0"/>
        <w:jc w:val="left"/>
      </w:pPr>
      <w:r>
        <w:br w:type="page"/>
      </w:r>
    </w:p>
    <w:p w:rsidR="00CD688F" w:rsidRDefault="00CD688F" w:rsidP="00CD688F">
      <w:pPr>
        <w:pStyle w:val="1"/>
      </w:pPr>
      <w:bookmarkStart w:id="10" w:name="_Toc11782468"/>
      <w:r>
        <w:lastRenderedPageBreak/>
        <w:t>Приложение 1. Экспериментальные данные</w:t>
      </w:r>
      <w:bookmarkEnd w:id="10"/>
    </w:p>
    <w:p w:rsidR="00CD688F" w:rsidRPr="009B36D6" w:rsidRDefault="00CD688F">
      <w:r w:rsidRPr="00A36987">
        <w:rPr>
          <w:szCs w:val="28"/>
        </w:rPr>
        <w:t xml:space="preserve">Каждое приложение должно начинаться с нового листа с указанием вверху листа по центру слова «Приложение» и иметь </w:t>
      </w:r>
      <w:r>
        <w:rPr>
          <w:szCs w:val="28"/>
        </w:rPr>
        <w:t xml:space="preserve">порядковый номер и </w:t>
      </w:r>
      <w:r w:rsidRPr="00A36987">
        <w:rPr>
          <w:szCs w:val="28"/>
        </w:rPr>
        <w:t>тематический заголовок. Каждое приложение должно иметь отражени</w:t>
      </w:r>
      <w:r>
        <w:rPr>
          <w:szCs w:val="28"/>
        </w:rPr>
        <w:t>е</w:t>
      </w:r>
      <w:r w:rsidRPr="00A36987">
        <w:rPr>
          <w:szCs w:val="28"/>
        </w:rPr>
        <w:t xml:space="preserve"> в тексте ВКР.</w:t>
      </w:r>
    </w:p>
    <w:sectPr w:rsidR="00CD688F" w:rsidRPr="009B36D6" w:rsidSect="009B36D6">
      <w:footerReference w:type="default" r:id="rId13"/>
      <w:pgSz w:w="11906" w:h="16838"/>
      <w:pgMar w:top="1134" w:right="850" w:bottom="1134" w:left="1701" w:header="567" w:footer="567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1953" w:rsidRDefault="004F1953" w:rsidP="009B36D6">
      <w:r>
        <w:separator/>
      </w:r>
    </w:p>
  </w:endnote>
  <w:endnote w:type="continuationSeparator" w:id="0">
    <w:p w:rsidR="004F1953" w:rsidRDefault="004F1953" w:rsidP="009B36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483100"/>
      <w:docPartObj>
        <w:docPartGallery w:val="Page Numbers (Bottom of Page)"/>
        <w:docPartUnique/>
      </w:docPartObj>
    </w:sdtPr>
    <w:sdtContent>
      <w:p w:rsidR="009B36D6" w:rsidRPr="009B36D6" w:rsidRDefault="00D3574A" w:rsidP="00F5055B">
        <w:pPr>
          <w:pStyle w:val="a5"/>
          <w:jc w:val="center"/>
        </w:pPr>
        <w:fldSimple w:instr=" PAGE   \* MERGEFORMAT ">
          <w:r w:rsidR="00325DA6">
            <w:rPr>
              <w:noProof/>
            </w:rPr>
            <w:t>10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1953" w:rsidRDefault="004F1953" w:rsidP="009B36D6">
      <w:r>
        <w:separator/>
      </w:r>
    </w:p>
  </w:footnote>
  <w:footnote w:type="continuationSeparator" w:id="0">
    <w:p w:rsidR="004F1953" w:rsidRDefault="004F1953" w:rsidP="009B36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928BC"/>
    <w:multiLevelType w:val="hybridMultilevel"/>
    <w:tmpl w:val="5DA29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C077BF"/>
    <w:multiLevelType w:val="hybridMultilevel"/>
    <w:tmpl w:val="2E422484"/>
    <w:lvl w:ilvl="0" w:tplc="677450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4F6240F"/>
    <w:multiLevelType w:val="multilevel"/>
    <w:tmpl w:val="0C24239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>
    <w:nsid w:val="59F143A1"/>
    <w:multiLevelType w:val="multilevel"/>
    <w:tmpl w:val="58C8582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6DA5302C"/>
    <w:multiLevelType w:val="hybridMultilevel"/>
    <w:tmpl w:val="4F90DD90"/>
    <w:lvl w:ilvl="0" w:tplc="EB1C2B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1"/>
    <w:lvlOverride w:ilvl="0">
      <w:startOverride w:val="1"/>
    </w:lvlOverride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B36D6"/>
    <w:rsid w:val="00001F01"/>
    <w:rsid w:val="000023BC"/>
    <w:rsid w:val="00002F39"/>
    <w:rsid w:val="0000679B"/>
    <w:rsid w:val="00013621"/>
    <w:rsid w:val="00021422"/>
    <w:rsid w:val="00021F71"/>
    <w:rsid w:val="000306D7"/>
    <w:rsid w:val="00034741"/>
    <w:rsid w:val="00034B7F"/>
    <w:rsid w:val="0003763A"/>
    <w:rsid w:val="000422CC"/>
    <w:rsid w:val="000432BA"/>
    <w:rsid w:val="000503DF"/>
    <w:rsid w:val="00052437"/>
    <w:rsid w:val="00054E22"/>
    <w:rsid w:val="00055146"/>
    <w:rsid w:val="00061906"/>
    <w:rsid w:val="00063254"/>
    <w:rsid w:val="000708DE"/>
    <w:rsid w:val="00075E9F"/>
    <w:rsid w:val="00081726"/>
    <w:rsid w:val="00083B8C"/>
    <w:rsid w:val="000860BC"/>
    <w:rsid w:val="00086A43"/>
    <w:rsid w:val="00086F89"/>
    <w:rsid w:val="00087959"/>
    <w:rsid w:val="0009298E"/>
    <w:rsid w:val="00093683"/>
    <w:rsid w:val="0009723E"/>
    <w:rsid w:val="000A211D"/>
    <w:rsid w:val="000A3114"/>
    <w:rsid w:val="000A758B"/>
    <w:rsid w:val="000A7608"/>
    <w:rsid w:val="000B38A5"/>
    <w:rsid w:val="000B4E49"/>
    <w:rsid w:val="000C694A"/>
    <w:rsid w:val="000C6FE5"/>
    <w:rsid w:val="000D14B1"/>
    <w:rsid w:val="000D2E2B"/>
    <w:rsid w:val="000D61DA"/>
    <w:rsid w:val="000D7A8D"/>
    <w:rsid w:val="000D7CC0"/>
    <w:rsid w:val="000E355B"/>
    <w:rsid w:val="000E596B"/>
    <w:rsid w:val="000E7A4E"/>
    <w:rsid w:val="000F47CF"/>
    <w:rsid w:val="000F5828"/>
    <w:rsid w:val="000F789D"/>
    <w:rsid w:val="00100D47"/>
    <w:rsid w:val="00102EBB"/>
    <w:rsid w:val="00105E13"/>
    <w:rsid w:val="00113184"/>
    <w:rsid w:val="0011503F"/>
    <w:rsid w:val="001235A3"/>
    <w:rsid w:val="001247C5"/>
    <w:rsid w:val="00124FDE"/>
    <w:rsid w:val="001259E4"/>
    <w:rsid w:val="00131F21"/>
    <w:rsid w:val="00133601"/>
    <w:rsid w:val="00140421"/>
    <w:rsid w:val="00142DCC"/>
    <w:rsid w:val="00144C7A"/>
    <w:rsid w:val="00147A2D"/>
    <w:rsid w:val="00150F18"/>
    <w:rsid w:val="00154F75"/>
    <w:rsid w:val="001604E0"/>
    <w:rsid w:val="00161068"/>
    <w:rsid w:val="00161700"/>
    <w:rsid w:val="00165698"/>
    <w:rsid w:val="00166557"/>
    <w:rsid w:val="00172D79"/>
    <w:rsid w:val="0017735D"/>
    <w:rsid w:val="00183B4C"/>
    <w:rsid w:val="00187ADD"/>
    <w:rsid w:val="00187E8E"/>
    <w:rsid w:val="00193C4D"/>
    <w:rsid w:val="001961E6"/>
    <w:rsid w:val="00196980"/>
    <w:rsid w:val="00197B61"/>
    <w:rsid w:val="001A00CC"/>
    <w:rsid w:val="001A5F66"/>
    <w:rsid w:val="001B6119"/>
    <w:rsid w:val="001C049C"/>
    <w:rsid w:val="001C17A0"/>
    <w:rsid w:val="001C2542"/>
    <w:rsid w:val="001C3F3A"/>
    <w:rsid w:val="001C4221"/>
    <w:rsid w:val="001C5752"/>
    <w:rsid w:val="001D0755"/>
    <w:rsid w:val="001D08F8"/>
    <w:rsid w:val="001D0CB2"/>
    <w:rsid w:val="001D1EB9"/>
    <w:rsid w:val="001D4610"/>
    <w:rsid w:val="001D719E"/>
    <w:rsid w:val="001F1E51"/>
    <w:rsid w:val="001F288B"/>
    <w:rsid w:val="001F3AFA"/>
    <w:rsid w:val="001F5A1F"/>
    <w:rsid w:val="001F7496"/>
    <w:rsid w:val="002008F9"/>
    <w:rsid w:val="00200FD8"/>
    <w:rsid w:val="00203426"/>
    <w:rsid w:val="00210228"/>
    <w:rsid w:val="00213F2B"/>
    <w:rsid w:val="002145E1"/>
    <w:rsid w:val="00214D45"/>
    <w:rsid w:val="00215821"/>
    <w:rsid w:val="002209CC"/>
    <w:rsid w:val="00221B13"/>
    <w:rsid w:val="00222022"/>
    <w:rsid w:val="00223863"/>
    <w:rsid w:val="00226DF5"/>
    <w:rsid w:val="00227BBA"/>
    <w:rsid w:val="00231465"/>
    <w:rsid w:val="00233E24"/>
    <w:rsid w:val="00236278"/>
    <w:rsid w:val="00237BBF"/>
    <w:rsid w:val="00241D6E"/>
    <w:rsid w:val="0024346B"/>
    <w:rsid w:val="002500BF"/>
    <w:rsid w:val="002535BD"/>
    <w:rsid w:val="002563A7"/>
    <w:rsid w:val="002566C5"/>
    <w:rsid w:val="002619E6"/>
    <w:rsid w:val="00264107"/>
    <w:rsid w:val="00265212"/>
    <w:rsid w:val="002667B7"/>
    <w:rsid w:val="00270533"/>
    <w:rsid w:val="00270B7B"/>
    <w:rsid w:val="00280B63"/>
    <w:rsid w:val="00285633"/>
    <w:rsid w:val="00286AB2"/>
    <w:rsid w:val="00291D2C"/>
    <w:rsid w:val="002947CA"/>
    <w:rsid w:val="00294E9A"/>
    <w:rsid w:val="00295A24"/>
    <w:rsid w:val="00297251"/>
    <w:rsid w:val="002974C1"/>
    <w:rsid w:val="002A05A0"/>
    <w:rsid w:val="002A1D5E"/>
    <w:rsid w:val="002A6AC6"/>
    <w:rsid w:val="002B378E"/>
    <w:rsid w:val="002B3EC1"/>
    <w:rsid w:val="002B67D1"/>
    <w:rsid w:val="002B7551"/>
    <w:rsid w:val="002C0E6C"/>
    <w:rsid w:val="002C2D3D"/>
    <w:rsid w:val="002C31AE"/>
    <w:rsid w:val="002C7110"/>
    <w:rsid w:val="002E2B9F"/>
    <w:rsid w:val="002E4A42"/>
    <w:rsid w:val="002E6276"/>
    <w:rsid w:val="002E77A4"/>
    <w:rsid w:val="002F1D01"/>
    <w:rsid w:val="002F59E3"/>
    <w:rsid w:val="002F7B36"/>
    <w:rsid w:val="00307DC2"/>
    <w:rsid w:val="00313FFD"/>
    <w:rsid w:val="003206A9"/>
    <w:rsid w:val="00320966"/>
    <w:rsid w:val="003209CB"/>
    <w:rsid w:val="0032559A"/>
    <w:rsid w:val="00325B2C"/>
    <w:rsid w:val="00325DA6"/>
    <w:rsid w:val="00333C21"/>
    <w:rsid w:val="00335E68"/>
    <w:rsid w:val="003427F1"/>
    <w:rsid w:val="00351BA0"/>
    <w:rsid w:val="00360B9A"/>
    <w:rsid w:val="003618A8"/>
    <w:rsid w:val="00363B00"/>
    <w:rsid w:val="00365C97"/>
    <w:rsid w:val="00367344"/>
    <w:rsid w:val="003677E9"/>
    <w:rsid w:val="00370634"/>
    <w:rsid w:val="00371009"/>
    <w:rsid w:val="00373F35"/>
    <w:rsid w:val="003740BE"/>
    <w:rsid w:val="0037508D"/>
    <w:rsid w:val="00375E2B"/>
    <w:rsid w:val="00377ACE"/>
    <w:rsid w:val="00381FA9"/>
    <w:rsid w:val="00384941"/>
    <w:rsid w:val="00387569"/>
    <w:rsid w:val="0039185D"/>
    <w:rsid w:val="003929EE"/>
    <w:rsid w:val="003976AE"/>
    <w:rsid w:val="003A18D8"/>
    <w:rsid w:val="003A355B"/>
    <w:rsid w:val="003B7AF5"/>
    <w:rsid w:val="003C19A0"/>
    <w:rsid w:val="003C2D0E"/>
    <w:rsid w:val="003C50DC"/>
    <w:rsid w:val="003C7072"/>
    <w:rsid w:val="003D25B3"/>
    <w:rsid w:val="003D3E8A"/>
    <w:rsid w:val="003D7CA9"/>
    <w:rsid w:val="003E5950"/>
    <w:rsid w:val="003E5C40"/>
    <w:rsid w:val="003F2962"/>
    <w:rsid w:val="00400AC4"/>
    <w:rsid w:val="00401AF6"/>
    <w:rsid w:val="0040402D"/>
    <w:rsid w:val="00413B8A"/>
    <w:rsid w:val="004218E1"/>
    <w:rsid w:val="00421951"/>
    <w:rsid w:val="00424688"/>
    <w:rsid w:val="00424C5C"/>
    <w:rsid w:val="00427204"/>
    <w:rsid w:val="004324E6"/>
    <w:rsid w:val="00437A2C"/>
    <w:rsid w:val="00440688"/>
    <w:rsid w:val="00442A32"/>
    <w:rsid w:val="00451474"/>
    <w:rsid w:val="00454795"/>
    <w:rsid w:val="0046546F"/>
    <w:rsid w:val="00466EAC"/>
    <w:rsid w:val="004716B9"/>
    <w:rsid w:val="004737B4"/>
    <w:rsid w:val="00480EE7"/>
    <w:rsid w:val="004843BB"/>
    <w:rsid w:val="00484506"/>
    <w:rsid w:val="00484A6E"/>
    <w:rsid w:val="004851A6"/>
    <w:rsid w:val="004855CE"/>
    <w:rsid w:val="00490725"/>
    <w:rsid w:val="00494C00"/>
    <w:rsid w:val="004952EE"/>
    <w:rsid w:val="004A0DC6"/>
    <w:rsid w:val="004A6731"/>
    <w:rsid w:val="004B4F09"/>
    <w:rsid w:val="004B51FD"/>
    <w:rsid w:val="004B7AC7"/>
    <w:rsid w:val="004C0710"/>
    <w:rsid w:val="004C3E57"/>
    <w:rsid w:val="004C5478"/>
    <w:rsid w:val="004C7D1A"/>
    <w:rsid w:val="004D0E23"/>
    <w:rsid w:val="004D1437"/>
    <w:rsid w:val="004D2696"/>
    <w:rsid w:val="004D73E4"/>
    <w:rsid w:val="004E062F"/>
    <w:rsid w:val="004E5DF3"/>
    <w:rsid w:val="004E688E"/>
    <w:rsid w:val="004F1953"/>
    <w:rsid w:val="00502095"/>
    <w:rsid w:val="0050304E"/>
    <w:rsid w:val="00507590"/>
    <w:rsid w:val="00516744"/>
    <w:rsid w:val="0052418D"/>
    <w:rsid w:val="00526692"/>
    <w:rsid w:val="00527FE6"/>
    <w:rsid w:val="00531277"/>
    <w:rsid w:val="005319EF"/>
    <w:rsid w:val="005352AF"/>
    <w:rsid w:val="00536C8A"/>
    <w:rsid w:val="0054014C"/>
    <w:rsid w:val="00540FA2"/>
    <w:rsid w:val="005423F6"/>
    <w:rsid w:val="0055746B"/>
    <w:rsid w:val="00557D5F"/>
    <w:rsid w:val="00560C12"/>
    <w:rsid w:val="00561982"/>
    <w:rsid w:val="00562763"/>
    <w:rsid w:val="0056426C"/>
    <w:rsid w:val="005700F2"/>
    <w:rsid w:val="00575F09"/>
    <w:rsid w:val="005805D1"/>
    <w:rsid w:val="005824A0"/>
    <w:rsid w:val="00585F51"/>
    <w:rsid w:val="00594273"/>
    <w:rsid w:val="00595B47"/>
    <w:rsid w:val="00595CDB"/>
    <w:rsid w:val="005A28DE"/>
    <w:rsid w:val="005A2EB7"/>
    <w:rsid w:val="005A31F6"/>
    <w:rsid w:val="005A46BD"/>
    <w:rsid w:val="005A68BE"/>
    <w:rsid w:val="005A6C31"/>
    <w:rsid w:val="005B06F8"/>
    <w:rsid w:val="005B0B3B"/>
    <w:rsid w:val="005B218D"/>
    <w:rsid w:val="005B3911"/>
    <w:rsid w:val="005C0E98"/>
    <w:rsid w:val="005C245B"/>
    <w:rsid w:val="005C4E5F"/>
    <w:rsid w:val="005D091F"/>
    <w:rsid w:val="005D0BE0"/>
    <w:rsid w:val="005D3E84"/>
    <w:rsid w:val="005F0281"/>
    <w:rsid w:val="005F31B1"/>
    <w:rsid w:val="005F6AA5"/>
    <w:rsid w:val="005F7246"/>
    <w:rsid w:val="005F7869"/>
    <w:rsid w:val="00600232"/>
    <w:rsid w:val="00600B62"/>
    <w:rsid w:val="006014D2"/>
    <w:rsid w:val="00602C1F"/>
    <w:rsid w:val="00604880"/>
    <w:rsid w:val="006048E5"/>
    <w:rsid w:val="0060505D"/>
    <w:rsid w:val="006059C6"/>
    <w:rsid w:val="006078DF"/>
    <w:rsid w:val="0061257A"/>
    <w:rsid w:val="006152EB"/>
    <w:rsid w:val="00617436"/>
    <w:rsid w:val="006243F3"/>
    <w:rsid w:val="00632E9E"/>
    <w:rsid w:val="00637BFE"/>
    <w:rsid w:val="00637F96"/>
    <w:rsid w:val="00641325"/>
    <w:rsid w:val="00641610"/>
    <w:rsid w:val="00644405"/>
    <w:rsid w:val="00646BD3"/>
    <w:rsid w:val="00651B7A"/>
    <w:rsid w:val="00654092"/>
    <w:rsid w:val="00654DFD"/>
    <w:rsid w:val="00660185"/>
    <w:rsid w:val="00662ACD"/>
    <w:rsid w:val="00664203"/>
    <w:rsid w:val="00665D1B"/>
    <w:rsid w:val="0067006D"/>
    <w:rsid w:val="00680159"/>
    <w:rsid w:val="00681155"/>
    <w:rsid w:val="006815DF"/>
    <w:rsid w:val="00681F37"/>
    <w:rsid w:val="006825E2"/>
    <w:rsid w:val="006844D9"/>
    <w:rsid w:val="0069192A"/>
    <w:rsid w:val="00691FA6"/>
    <w:rsid w:val="00693ED8"/>
    <w:rsid w:val="006959A2"/>
    <w:rsid w:val="00696CFD"/>
    <w:rsid w:val="006A3095"/>
    <w:rsid w:val="006A3F46"/>
    <w:rsid w:val="006A746B"/>
    <w:rsid w:val="006B080D"/>
    <w:rsid w:val="006B17B6"/>
    <w:rsid w:val="006B2769"/>
    <w:rsid w:val="006B7539"/>
    <w:rsid w:val="006C0B25"/>
    <w:rsid w:val="006C2542"/>
    <w:rsid w:val="006C337B"/>
    <w:rsid w:val="006C43C8"/>
    <w:rsid w:val="006C44B0"/>
    <w:rsid w:val="006C4DC4"/>
    <w:rsid w:val="006C4F0F"/>
    <w:rsid w:val="006D5056"/>
    <w:rsid w:val="006D629D"/>
    <w:rsid w:val="006D6481"/>
    <w:rsid w:val="006E0C82"/>
    <w:rsid w:val="006E5206"/>
    <w:rsid w:val="006E6B0E"/>
    <w:rsid w:val="006E7446"/>
    <w:rsid w:val="006F2A1B"/>
    <w:rsid w:val="006F4F5C"/>
    <w:rsid w:val="006F527B"/>
    <w:rsid w:val="006F56C7"/>
    <w:rsid w:val="0070401D"/>
    <w:rsid w:val="00704A6E"/>
    <w:rsid w:val="0070683F"/>
    <w:rsid w:val="007129DF"/>
    <w:rsid w:val="00714995"/>
    <w:rsid w:val="00720FA4"/>
    <w:rsid w:val="007223C6"/>
    <w:rsid w:val="007241F9"/>
    <w:rsid w:val="00725E13"/>
    <w:rsid w:val="0072747E"/>
    <w:rsid w:val="00732570"/>
    <w:rsid w:val="007337AA"/>
    <w:rsid w:val="00734557"/>
    <w:rsid w:val="00736D1C"/>
    <w:rsid w:val="00740AFC"/>
    <w:rsid w:val="0074180A"/>
    <w:rsid w:val="007423A4"/>
    <w:rsid w:val="00760CA5"/>
    <w:rsid w:val="00762ADB"/>
    <w:rsid w:val="007635D7"/>
    <w:rsid w:val="00770649"/>
    <w:rsid w:val="007766F9"/>
    <w:rsid w:val="007806D3"/>
    <w:rsid w:val="0078190D"/>
    <w:rsid w:val="007852BA"/>
    <w:rsid w:val="00785357"/>
    <w:rsid w:val="00785582"/>
    <w:rsid w:val="007858AE"/>
    <w:rsid w:val="0079028B"/>
    <w:rsid w:val="0079098D"/>
    <w:rsid w:val="007A0CEC"/>
    <w:rsid w:val="007B33C9"/>
    <w:rsid w:val="007B5AA8"/>
    <w:rsid w:val="007B7587"/>
    <w:rsid w:val="007C1482"/>
    <w:rsid w:val="007C1759"/>
    <w:rsid w:val="007C48A1"/>
    <w:rsid w:val="007D278A"/>
    <w:rsid w:val="007D4370"/>
    <w:rsid w:val="007E2138"/>
    <w:rsid w:val="007E5EB5"/>
    <w:rsid w:val="007E60A7"/>
    <w:rsid w:val="007F00A0"/>
    <w:rsid w:val="007F3EB9"/>
    <w:rsid w:val="007F67B4"/>
    <w:rsid w:val="00810628"/>
    <w:rsid w:val="0081216F"/>
    <w:rsid w:val="00814443"/>
    <w:rsid w:val="00815F0C"/>
    <w:rsid w:val="00817834"/>
    <w:rsid w:val="00822A74"/>
    <w:rsid w:val="008267A5"/>
    <w:rsid w:val="0082743F"/>
    <w:rsid w:val="00836365"/>
    <w:rsid w:val="00836777"/>
    <w:rsid w:val="0083750C"/>
    <w:rsid w:val="008435B2"/>
    <w:rsid w:val="0084394A"/>
    <w:rsid w:val="00852DB3"/>
    <w:rsid w:val="0085371C"/>
    <w:rsid w:val="00855689"/>
    <w:rsid w:val="00856F67"/>
    <w:rsid w:val="00862DD2"/>
    <w:rsid w:val="008635EF"/>
    <w:rsid w:val="008644D9"/>
    <w:rsid w:val="00864749"/>
    <w:rsid w:val="00865FD6"/>
    <w:rsid w:val="00867474"/>
    <w:rsid w:val="008713FD"/>
    <w:rsid w:val="00871C04"/>
    <w:rsid w:val="00875011"/>
    <w:rsid w:val="00876C7D"/>
    <w:rsid w:val="00881BA1"/>
    <w:rsid w:val="00881E53"/>
    <w:rsid w:val="00891D98"/>
    <w:rsid w:val="008A2A87"/>
    <w:rsid w:val="008A3F4C"/>
    <w:rsid w:val="008A4E58"/>
    <w:rsid w:val="008A70A8"/>
    <w:rsid w:val="008A73EC"/>
    <w:rsid w:val="008B0FC6"/>
    <w:rsid w:val="008C1D3F"/>
    <w:rsid w:val="008C37B7"/>
    <w:rsid w:val="008C57B3"/>
    <w:rsid w:val="008D21EF"/>
    <w:rsid w:val="008D2FEC"/>
    <w:rsid w:val="008D31B6"/>
    <w:rsid w:val="008D3751"/>
    <w:rsid w:val="008D7768"/>
    <w:rsid w:val="008F7B98"/>
    <w:rsid w:val="0091113C"/>
    <w:rsid w:val="00912B61"/>
    <w:rsid w:val="00913DE9"/>
    <w:rsid w:val="00914893"/>
    <w:rsid w:val="009154CA"/>
    <w:rsid w:val="009170C5"/>
    <w:rsid w:val="00917852"/>
    <w:rsid w:val="00920795"/>
    <w:rsid w:val="0092080D"/>
    <w:rsid w:val="00922190"/>
    <w:rsid w:val="00923DA1"/>
    <w:rsid w:val="00926AA3"/>
    <w:rsid w:val="00927994"/>
    <w:rsid w:val="00930047"/>
    <w:rsid w:val="00932D24"/>
    <w:rsid w:val="009340A3"/>
    <w:rsid w:val="00934E56"/>
    <w:rsid w:val="00937033"/>
    <w:rsid w:val="0094296C"/>
    <w:rsid w:val="009479E8"/>
    <w:rsid w:val="00951D67"/>
    <w:rsid w:val="00953E14"/>
    <w:rsid w:val="00956F49"/>
    <w:rsid w:val="009574D4"/>
    <w:rsid w:val="009606B7"/>
    <w:rsid w:val="00960DF9"/>
    <w:rsid w:val="009669E9"/>
    <w:rsid w:val="00967096"/>
    <w:rsid w:val="009750ED"/>
    <w:rsid w:val="00976209"/>
    <w:rsid w:val="0097731A"/>
    <w:rsid w:val="00981049"/>
    <w:rsid w:val="00984706"/>
    <w:rsid w:val="00990C88"/>
    <w:rsid w:val="00990F21"/>
    <w:rsid w:val="0099364A"/>
    <w:rsid w:val="00994E75"/>
    <w:rsid w:val="009A0360"/>
    <w:rsid w:val="009A210A"/>
    <w:rsid w:val="009A58B7"/>
    <w:rsid w:val="009A58BA"/>
    <w:rsid w:val="009B01D0"/>
    <w:rsid w:val="009B36D6"/>
    <w:rsid w:val="009C006D"/>
    <w:rsid w:val="009C1C8F"/>
    <w:rsid w:val="009C4654"/>
    <w:rsid w:val="009C731E"/>
    <w:rsid w:val="009C7B06"/>
    <w:rsid w:val="009C7D12"/>
    <w:rsid w:val="009D2F10"/>
    <w:rsid w:val="009D52C1"/>
    <w:rsid w:val="009E7198"/>
    <w:rsid w:val="009F4545"/>
    <w:rsid w:val="009F55CC"/>
    <w:rsid w:val="009F5E66"/>
    <w:rsid w:val="009F7A23"/>
    <w:rsid w:val="00A0489F"/>
    <w:rsid w:val="00A05BD1"/>
    <w:rsid w:val="00A06122"/>
    <w:rsid w:val="00A06DFC"/>
    <w:rsid w:val="00A11EA9"/>
    <w:rsid w:val="00A1527A"/>
    <w:rsid w:val="00A15446"/>
    <w:rsid w:val="00A15F51"/>
    <w:rsid w:val="00A25A0C"/>
    <w:rsid w:val="00A30B98"/>
    <w:rsid w:val="00A31336"/>
    <w:rsid w:val="00A31EBB"/>
    <w:rsid w:val="00A40B23"/>
    <w:rsid w:val="00A42463"/>
    <w:rsid w:val="00A472CF"/>
    <w:rsid w:val="00A50144"/>
    <w:rsid w:val="00A53A9E"/>
    <w:rsid w:val="00A55246"/>
    <w:rsid w:val="00A57072"/>
    <w:rsid w:val="00A637B7"/>
    <w:rsid w:val="00A669A0"/>
    <w:rsid w:val="00A67F38"/>
    <w:rsid w:val="00A703E6"/>
    <w:rsid w:val="00A720E8"/>
    <w:rsid w:val="00A7312A"/>
    <w:rsid w:val="00A751A5"/>
    <w:rsid w:val="00A77F5D"/>
    <w:rsid w:val="00A95A1A"/>
    <w:rsid w:val="00A97B4A"/>
    <w:rsid w:val="00AA0C17"/>
    <w:rsid w:val="00AA114C"/>
    <w:rsid w:val="00AA350D"/>
    <w:rsid w:val="00AA4F57"/>
    <w:rsid w:val="00AB3881"/>
    <w:rsid w:val="00AB38BB"/>
    <w:rsid w:val="00AB5FE6"/>
    <w:rsid w:val="00AB65E5"/>
    <w:rsid w:val="00AB71C9"/>
    <w:rsid w:val="00AC1FEF"/>
    <w:rsid w:val="00AC38DB"/>
    <w:rsid w:val="00AD0B44"/>
    <w:rsid w:val="00AD0B7F"/>
    <w:rsid w:val="00AD16F9"/>
    <w:rsid w:val="00AD17D9"/>
    <w:rsid w:val="00AD7970"/>
    <w:rsid w:val="00AE265D"/>
    <w:rsid w:val="00AF4B6C"/>
    <w:rsid w:val="00AF7173"/>
    <w:rsid w:val="00AF7626"/>
    <w:rsid w:val="00AF7FF1"/>
    <w:rsid w:val="00B06C84"/>
    <w:rsid w:val="00B07829"/>
    <w:rsid w:val="00B12182"/>
    <w:rsid w:val="00B131BF"/>
    <w:rsid w:val="00B13DB4"/>
    <w:rsid w:val="00B20EA7"/>
    <w:rsid w:val="00B32F80"/>
    <w:rsid w:val="00B34308"/>
    <w:rsid w:val="00B3535F"/>
    <w:rsid w:val="00B40983"/>
    <w:rsid w:val="00B412ED"/>
    <w:rsid w:val="00B42BA4"/>
    <w:rsid w:val="00B43CE5"/>
    <w:rsid w:val="00B45D41"/>
    <w:rsid w:val="00B46AD1"/>
    <w:rsid w:val="00B51140"/>
    <w:rsid w:val="00B552A4"/>
    <w:rsid w:val="00B65497"/>
    <w:rsid w:val="00B67B8D"/>
    <w:rsid w:val="00B70E40"/>
    <w:rsid w:val="00B74C19"/>
    <w:rsid w:val="00B75E6A"/>
    <w:rsid w:val="00B76FD6"/>
    <w:rsid w:val="00B811E8"/>
    <w:rsid w:val="00B831A7"/>
    <w:rsid w:val="00B84CAA"/>
    <w:rsid w:val="00B8609F"/>
    <w:rsid w:val="00B86EC6"/>
    <w:rsid w:val="00B922BD"/>
    <w:rsid w:val="00B94F31"/>
    <w:rsid w:val="00B97BA3"/>
    <w:rsid w:val="00BA12F8"/>
    <w:rsid w:val="00BA1A77"/>
    <w:rsid w:val="00BA2CC0"/>
    <w:rsid w:val="00BA7DAD"/>
    <w:rsid w:val="00BB2FAF"/>
    <w:rsid w:val="00BC04C3"/>
    <w:rsid w:val="00BC12A0"/>
    <w:rsid w:val="00BC49F6"/>
    <w:rsid w:val="00BC5C95"/>
    <w:rsid w:val="00BC5FD0"/>
    <w:rsid w:val="00BC7CC5"/>
    <w:rsid w:val="00BD0992"/>
    <w:rsid w:val="00BD13C2"/>
    <w:rsid w:val="00BD4D42"/>
    <w:rsid w:val="00BE6D3A"/>
    <w:rsid w:val="00BE7DEA"/>
    <w:rsid w:val="00BF0C53"/>
    <w:rsid w:val="00BF280C"/>
    <w:rsid w:val="00BF2DA4"/>
    <w:rsid w:val="00BF5E14"/>
    <w:rsid w:val="00C04606"/>
    <w:rsid w:val="00C06418"/>
    <w:rsid w:val="00C07546"/>
    <w:rsid w:val="00C163D0"/>
    <w:rsid w:val="00C22F72"/>
    <w:rsid w:val="00C2423B"/>
    <w:rsid w:val="00C2496C"/>
    <w:rsid w:val="00C27650"/>
    <w:rsid w:val="00C377CF"/>
    <w:rsid w:val="00C37EAF"/>
    <w:rsid w:val="00C44C63"/>
    <w:rsid w:val="00C45577"/>
    <w:rsid w:val="00C4667B"/>
    <w:rsid w:val="00C51732"/>
    <w:rsid w:val="00C527EC"/>
    <w:rsid w:val="00C56247"/>
    <w:rsid w:val="00C57323"/>
    <w:rsid w:val="00C72A37"/>
    <w:rsid w:val="00C76474"/>
    <w:rsid w:val="00C76A8F"/>
    <w:rsid w:val="00C821CE"/>
    <w:rsid w:val="00C828BF"/>
    <w:rsid w:val="00C84827"/>
    <w:rsid w:val="00C871A8"/>
    <w:rsid w:val="00C90DF9"/>
    <w:rsid w:val="00CA1FDB"/>
    <w:rsid w:val="00CA5CD5"/>
    <w:rsid w:val="00CB3FE9"/>
    <w:rsid w:val="00CC10DC"/>
    <w:rsid w:val="00CC1DFD"/>
    <w:rsid w:val="00CC59FD"/>
    <w:rsid w:val="00CD2B1B"/>
    <w:rsid w:val="00CD3599"/>
    <w:rsid w:val="00CD385D"/>
    <w:rsid w:val="00CD4805"/>
    <w:rsid w:val="00CD6875"/>
    <w:rsid w:val="00CD688F"/>
    <w:rsid w:val="00CD7F39"/>
    <w:rsid w:val="00CE4CC5"/>
    <w:rsid w:val="00CE5625"/>
    <w:rsid w:val="00CE6EFB"/>
    <w:rsid w:val="00CE7446"/>
    <w:rsid w:val="00CE7CCA"/>
    <w:rsid w:val="00CF22AC"/>
    <w:rsid w:val="00CF609A"/>
    <w:rsid w:val="00CF7B8C"/>
    <w:rsid w:val="00D01309"/>
    <w:rsid w:val="00D03572"/>
    <w:rsid w:val="00D0357B"/>
    <w:rsid w:val="00D05959"/>
    <w:rsid w:val="00D10E4F"/>
    <w:rsid w:val="00D11BE0"/>
    <w:rsid w:val="00D12CE0"/>
    <w:rsid w:val="00D12FC2"/>
    <w:rsid w:val="00D13867"/>
    <w:rsid w:val="00D15373"/>
    <w:rsid w:val="00D270F4"/>
    <w:rsid w:val="00D27727"/>
    <w:rsid w:val="00D33348"/>
    <w:rsid w:val="00D345C6"/>
    <w:rsid w:val="00D3574A"/>
    <w:rsid w:val="00D40767"/>
    <w:rsid w:val="00D40ADC"/>
    <w:rsid w:val="00D40D42"/>
    <w:rsid w:val="00D41D05"/>
    <w:rsid w:val="00D429B7"/>
    <w:rsid w:val="00D4581F"/>
    <w:rsid w:val="00D534F2"/>
    <w:rsid w:val="00D55F88"/>
    <w:rsid w:val="00D613EF"/>
    <w:rsid w:val="00D637B6"/>
    <w:rsid w:val="00D653CC"/>
    <w:rsid w:val="00D65A30"/>
    <w:rsid w:val="00D66E32"/>
    <w:rsid w:val="00D71798"/>
    <w:rsid w:val="00D72AA3"/>
    <w:rsid w:val="00D82558"/>
    <w:rsid w:val="00D83C50"/>
    <w:rsid w:val="00D84927"/>
    <w:rsid w:val="00D85269"/>
    <w:rsid w:val="00D910A3"/>
    <w:rsid w:val="00D94215"/>
    <w:rsid w:val="00D97516"/>
    <w:rsid w:val="00D97793"/>
    <w:rsid w:val="00DA21B6"/>
    <w:rsid w:val="00DA4E05"/>
    <w:rsid w:val="00DA64B0"/>
    <w:rsid w:val="00DA6EB3"/>
    <w:rsid w:val="00DA727C"/>
    <w:rsid w:val="00DB41BE"/>
    <w:rsid w:val="00DB57CE"/>
    <w:rsid w:val="00DB6562"/>
    <w:rsid w:val="00DB68E2"/>
    <w:rsid w:val="00DC2913"/>
    <w:rsid w:val="00DC39AD"/>
    <w:rsid w:val="00DC3D5A"/>
    <w:rsid w:val="00DC50C4"/>
    <w:rsid w:val="00DD4F46"/>
    <w:rsid w:val="00DD7883"/>
    <w:rsid w:val="00DE33A8"/>
    <w:rsid w:val="00DE426C"/>
    <w:rsid w:val="00DF060E"/>
    <w:rsid w:val="00DF2C48"/>
    <w:rsid w:val="00DF60A0"/>
    <w:rsid w:val="00E01DAD"/>
    <w:rsid w:val="00E02FC6"/>
    <w:rsid w:val="00E119E3"/>
    <w:rsid w:val="00E24378"/>
    <w:rsid w:val="00E307C5"/>
    <w:rsid w:val="00E311AE"/>
    <w:rsid w:val="00E3203C"/>
    <w:rsid w:val="00E339ED"/>
    <w:rsid w:val="00E35915"/>
    <w:rsid w:val="00E3653A"/>
    <w:rsid w:val="00E37B2B"/>
    <w:rsid w:val="00E401EE"/>
    <w:rsid w:val="00E4596F"/>
    <w:rsid w:val="00E52D7E"/>
    <w:rsid w:val="00E53BC2"/>
    <w:rsid w:val="00E60AF9"/>
    <w:rsid w:val="00E646FB"/>
    <w:rsid w:val="00E66B51"/>
    <w:rsid w:val="00E673CD"/>
    <w:rsid w:val="00E7101A"/>
    <w:rsid w:val="00E71B3F"/>
    <w:rsid w:val="00E77B20"/>
    <w:rsid w:val="00E82F8E"/>
    <w:rsid w:val="00E830F2"/>
    <w:rsid w:val="00E841E2"/>
    <w:rsid w:val="00E93FCC"/>
    <w:rsid w:val="00E946A3"/>
    <w:rsid w:val="00E94718"/>
    <w:rsid w:val="00E95187"/>
    <w:rsid w:val="00E96BF4"/>
    <w:rsid w:val="00EA091D"/>
    <w:rsid w:val="00EA1E19"/>
    <w:rsid w:val="00EA6D0B"/>
    <w:rsid w:val="00EA74C0"/>
    <w:rsid w:val="00EB06E5"/>
    <w:rsid w:val="00EB73F5"/>
    <w:rsid w:val="00EC5E5F"/>
    <w:rsid w:val="00EC665F"/>
    <w:rsid w:val="00ED3E62"/>
    <w:rsid w:val="00ED5FDB"/>
    <w:rsid w:val="00ED6437"/>
    <w:rsid w:val="00ED65C7"/>
    <w:rsid w:val="00ED6643"/>
    <w:rsid w:val="00ED6884"/>
    <w:rsid w:val="00EE26F7"/>
    <w:rsid w:val="00EE51E7"/>
    <w:rsid w:val="00EE5E99"/>
    <w:rsid w:val="00F035B0"/>
    <w:rsid w:val="00F12FF0"/>
    <w:rsid w:val="00F153F1"/>
    <w:rsid w:val="00F1548E"/>
    <w:rsid w:val="00F1741A"/>
    <w:rsid w:val="00F240BA"/>
    <w:rsid w:val="00F271C7"/>
    <w:rsid w:val="00F314F3"/>
    <w:rsid w:val="00F3349E"/>
    <w:rsid w:val="00F345D9"/>
    <w:rsid w:val="00F35A0D"/>
    <w:rsid w:val="00F36864"/>
    <w:rsid w:val="00F44FCF"/>
    <w:rsid w:val="00F457DA"/>
    <w:rsid w:val="00F4702C"/>
    <w:rsid w:val="00F47B8E"/>
    <w:rsid w:val="00F5055B"/>
    <w:rsid w:val="00F5134E"/>
    <w:rsid w:val="00F52D7A"/>
    <w:rsid w:val="00F52DBD"/>
    <w:rsid w:val="00F55447"/>
    <w:rsid w:val="00F713D3"/>
    <w:rsid w:val="00F80960"/>
    <w:rsid w:val="00F82198"/>
    <w:rsid w:val="00F82E9F"/>
    <w:rsid w:val="00F862A1"/>
    <w:rsid w:val="00F95F58"/>
    <w:rsid w:val="00F96F50"/>
    <w:rsid w:val="00FA1192"/>
    <w:rsid w:val="00FA140A"/>
    <w:rsid w:val="00FA2CA5"/>
    <w:rsid w:val="00FA572E"/>
    <w:rsid w:val="00FB4135"/>
    <w:rsid w:val="00FB5D90"/>
    <w:rsid w:val="00FB76A3"/>
    <w:rsid w:val="00FC0015"/>
    <w:rsid w:val="00FC0505"/>
    <w:rsid w:val="00FC36D7"/>
    <w:rsid w:val="00FD03B0"/>
    <w:rsid w:val="00FD49EF"/>
    <w:rsid w:val="00FD6143"/>
    <w:rsid w:val="00FD7C67"/>
    <w:rsid w:val="00FE2385"/>
    <w:rsid w:val="00FE783B"/>
    <w:rsid w:val="00FE7B17"/>
    <w:rsid w:val="00FF25C1"/>
    <w:rsid w:val="00FF53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36D6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D688F"/>
    <w:pPr>
      <w:keepNext/>
      <w:keepLines/>
      <w:spacing w:before="120" w:after="120"/>
      <w:ind w:firstLine="708"/>
      <w:outlineLvl w:val="0"/>
    </w:pPr>
    <w:rPr>
      <w:rFonts w:eastAsiaTheme="majorEastAsia" w:cs="Times New Roman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BD0992"/>
    <w:pPr>
      <w:keepNext/>
      <w:keepLines/>
      <w:numPr>
        <w:ilvl w:val="1"/>
        <w:numId w:val="4"/>
      </w:numPr>
      <w:spacing w:before="120" w:after="120"/>
      <w:outlineLvl w:val="1"/>
    </w:pPr>
    <w:rPr>
      <w:rFonts w:eastAsiaTheme="majorEastAsia" w:cs="Times New Roman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D0992"/>
    <w:pPr>
      <w:keepNext/>
      <w:keepLines/>
      <w:numPr>
        <w:ilvl w:val="2"/>
        <w:numId w:val="4"/>
      </w:numPr>
      <w:spacing w:before="120" w:after="120"/>
      <w:ind w:left="0" w:firstLine="709"/>
      <w:outlineLvl w:val="2"/>
    </w:pPr>
    <w:rPr>
      <w:rFonts w:eastAsiaTheme="majorEastAsia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B36D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9B36D6"/>
    <w:rPr>
      <w:rFonts w:ascii="Times New Roman" w:eastAsiaTheme="minorEastAsia" w:hAnsi="Times New Roman"/>
      <w:sz w:val="24"/>
      <w:lang w:eastAsia="ru-RU"/>
    </w:rPr>
  </w:style>
  <w:style w:type="paragraph" w:styleId="a5">
    <w:name w:val="footer"/>
    <w:basedOn w:val="a"/>
    <w:link w:val="a6"/>
    <w:uiPriority w:val="99"/>
    <w:unhideWhenUsed/>
    <w:rsid w:val="009B36D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B36D6"/>
    <w:rPr>
      <w:rFonts w:ascii="Times New Roman" w:eastAsiaTheme="minorEastAsia" w:hAnsi="Times New Roman"/>
      <w:sz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D688F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7">
    <w:name w:val="List Paragraph"/>
    <w:basedOn w:val="a"/>
    <w:uiPriority w:val="34"/>
    <w:qFormat/>
    <w:rsid w:val="009B36D6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BD0992"/>
    <w:rPr>
      <w:rFonts w:ascii="Times New Roman" w:eastAsiaTheme="majorEastAsia" w:hAnsi="Times New Roman" w:cs="Times New Roman"/>
      <w:b/>
      <w:bCs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BD0992"/>
    <w:rPr>
      <w:rFonts w:ascii="Times New Roman" w:eastAsiaTheme="majorEastAsia" w:hAnsi="Times New Roman" w:cs="Times New Roman"/>
      <w:b/>
      <w:bCs/>
      <w:sz w:val="28"/>
      <w:lang w:eastAsia="ru-RU"/>
    </w:rPr>
  </w:style>
  <w:style w:type="paragraph" w:customStyle="1" w:styleId="a8">
    <w:name w:val="_Лит_ссылка"/>
    <w:basedOn w:val="a"/>
    <w:rsid w:val="00CD688F"/>
    <w:pPr>
      <w:widowControl w:val="0"/>
      <w:overflowPunct w:val="0"/>
      <w:autoSpaceDE w:val="0"/>
      <w:autoSpaceDN w:val="0"/>
      <w:adjustRightInd w:val="0"/>
      <w:spacing w:line="240" w:lineRule="auto"/>
      <w:ind w:left="170" w:hanging="170"/>
      <w:jc w:val="left"/>
      <w:textAlignment w:val="baseline"/>
    </w:pPr>
    <w:rPr>
      <w:rFonts w:eastAsia="Times New Roman" w:cs="Times New Roman"/>
      <w:sz w:val="18"/>
      <w:szCs w:val="20"/>
    </w:rPr>
  </w:style>
  <w:style w:type="paragraph" w:styleId="a9">
    <w:name w:val="TOC Heading"/>
    <w:basedOn w:val="1"/>
    <w:next w:val="a"/>
    <w:uiPriority w:val="39"/>
    <w:unhideWhenUsed/>
    <w:qFormat/>
    <w:rsid w:val="00F457DA"/>
    <w:pPr>
      <w:spacing w:before="480" w:after="0" w:line="276" w:lineRule="auto"/>
      <w:ind w:firstLine="0"/>
      <w:jc w:val="left"/>
      <w:outlineLvl w:val="9"/>
    </w:pPr>
    <w:rPr>
      <w:rFonts w:asciiTheme="majorHAnsi" w:hAnsiTheme="majorHAnsi" w:cstheme="majorBidi"/>
      <w:color w:val="365F91" w:themeColor="accent1" w:themeShade="BF"/>
      <w:sz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F457D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457DA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F457DA"/>
    <w:pPr>
      <w:spacing w:after="100"/>
      <w:ind w:left="560"/>
    </w:pPr>
  </w:style>
  <w:style w:type="character" w:styleId="aa">
    <w:name w:val="Hyperlink"/>
    <w:basedOn w:val="a0"/>
    <w:uiPriority w:val="99"/>
    <w:unhideWhenUsed/>
    <w:rsid w:val="00F457DA"/>
    <w:rPr>
      <w:color w:val="0000FF" w:themeColor="hyperlink"/>
      <w:u w:val="single"/>
    </w:rPr>
  </w:style>
  <w:style w:type="paragraph" w:customStyle="1" w:styleId="12">
    <w:name w:val="Основной текст с отступом1"/>
    <w:basedOn w:val="a"/>
    <w:link w:val="BodyTextIndentChar"/>
    <w:rsid w:val="00D66E32"/>
    <w:pPr>
      <w:spacing w:after="120" w:line="240" w:lineRule="auto"/>
      <w:ind w:left="283" w:firstLine="0"/>
      <w:jc w:val="left"/>
    </w:pPr>
    <w:rPr>
      <w:rFonts w:eastAsia="Calibri" w:cs="Times New Roman"/>
      <w:sz w:val="24"/>
      <w:szCs w:val="24"/>
    </w:rPr>
  </w:style>
  <w:style w:type="character" w:customStyle="1" w:styleId="BodyTextIndentChar">
    <w:name w:val="Body Text Indent Char"/>
    <w:link w:val="12"/>
    <w:rsid w:val="00D66E32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D059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05959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E68779-6EAB-45E9-BBE8-1C7412CD5A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0</Pages>
  <Words>603</Words>
  <Characters>344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pei</cp:lastModifiedBy>
  <cp:revision>11</cp:revision>
  <dcterms:created xsi:type="dcterms:W3CDTF">2019-06-18T17:14:00Z</dcterms:created>
  <dcterms:modified xsi:type="dcterms:W3CDTF">2019-09-18T06:04:00Z</dcterms:modified>
</cp:coreProperties>
</file>